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3D17" w:rsidRPr="00291007" w:rsidRDefault="00B73D17" w:rsidP="00B73D17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атематика 20</w:t>
      </w:r>
      <w:r>
        <w:rPr>
          <w:rFonts w:ascii="Times New Roman" w:hAnsi="Times New Roman" w:cs="Times New Roman"/>
        </w:rPr>
        <w:t>.09.22</w:t>
      </w:r>
    </w:p>
    <w:p w:rsidR="00B73D17" w:rsidRPr="00291007" w:rsidRDefault="00B73D17" w:rsidP="00B73D17">
      <w:pPr>
        <w:spacing w:after="0"/>
        <w:jc w:val="both"/>
        <w:rPr>
          <w:rFonts w:ascii="Times New Roman" w:hAnsi="Times New Roman" w:cs="Times New Roman"/>
        </w:rPr>
      </w:pPr>
      <w:r w:rsidRPr="00291007">
        <w:rPr>
          <w:rFonts w:ascii="Times New Roman" w:hAnsi="Times New Roman" w:cs="Times New Roman"/>
        </w:rPr>
        <w:t>Комплект заданий по дисциплине «математика»</w:t>
      </w:r>
    </w:p>
    <w:p w:rsidR="00B73D17" w:rsidRPr="00291007" w:rsidRDefault="00B73D17" w:rsidP="00B73D17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руппа    ТМ-22-1 ТМ -22-1к</w:t>
      </w:r>
    </w:p>
    <w:p w:rsidR="00B73D17" w:rsidRPr="00291007" w:rsidRDefault="00B73D17" w:rsidP="00B73D17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Дата проведения задания: 20</w:t>
      </w:r>
      <w:r>
        <w:rPr>
          <w:rFonts w:ascii="Times New Roman" w:hAnsi="Times New Roman" w:cs="Times New Roman"/>
        </w:rPr>
        <w:t>.09.22</w:t>
      </w:r>
    </w:p>
    <w:p w:rsidR="00B73D17" w:rsidRPr="00291007" w:rsidRDefault="00B73D17" w:rsidP="00B73D17">
      <w:pPr>
        <w:spacing w:after="0"/>
        <w:jc w:val="both"/>
        <w:rPr>
          <w:rFonts w:ascii="Times New Roman" w:hAnsi="Times New Roman" w:cs="Times New Roman"/>
        </w:rPr>
      </w:pPr>
      <w:r w:rsidRPr="00291007">
        <w:rPr>
          <w:rFonts w:ascii="Times New Roman" w:hAnsi="Times New Roman" w:cs="Times New Roman"/>
        </w:rPr>
        <w:t>Преподаватель: Голева И.Г</w:t>
      </w:r>
    </w:p>
    <w:p w:rsidR="00B73D17" w:rsidRPr="00291007" w:rsidRDefault="00B73D17" w:rsidP="00B73D17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ема: «</w:t>
      </w:r>
      <w:r>
        <w:rPr>
          <w:rFonts w:ascii="Times New Roman" w:hAnsi="Times New Roman" w:cs="Times New Roman"/>
          <w:sz w:val="24"/>
          <w:szCs w:val="24"/>
        </w:rPr>
        <w:t>Контрольная работа по теме «Степени, корни, иррациональные уравнения</w:t>
      </w:r>
      <w:bookmarkStart w:id="0" w:name="_GoBack"/>
      <w:bookmarkEnd w:id="0"/>
      <w:r>
        <w:rPr>
          <w:rFonts w:ascii="Times New Roman" w:hAnsi="Times New Roman" w:cs="Times New Roman"/>
        </w:rPr>
        <w:t>»</w:t>
      </w:r>
    </w:p>
    <w:p w:rsidR="00B73D17" w:rsidRPr="00291007" w:rsidRDefault="00B73D17" w:rsidP="00B73D17">
      <w:pPr>
        <w:spacing w:after="0"/>
        <w:jc w:val="both"/>
        <w:rPr>
          <w:rFonts w:ascii="Times New Roman" w:hAnsi="Times New Roman" w:cs="Times New Roman"/>
        </w:rPr>
      </w:pPr>
      <w:r w:rsidRPr="00291007">
        <w:rPr>
          <w:rFonts w:ascii="Times New Roman" w:hAnsi="Times New Roman" w:cs="Times New Roman"/>
        </w:rPr>
        <w:t>Количество часов на выполнение задания: 2 часа.</w:t>
      </w:r>
    </w:p>
    <w:p w:rsidR="00B73D17" w:rsidRPr="00291007" w:rsidRDefault="00B73D17" w:rsidP="00B73D17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291007">
        <w:rPr>
          <w:rFonts w:ascii="Times New Roman" w:hAnsi="Times New Roman" w:cs="Times New Roman"/>
          <w:lang w:val="en-US"/>
        </w:rPr>
        <w:t>E-mail     IrishkaG.6311@gmail.com              Viber 89504632262</w:t>
      </w:r>
    </w:p>
    <w:p w:rsidR="00B73D17" w:rsidRPr="00291007" w:rsidRDefault="00B73D17" w:rsidP="00B73D17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рок сдачи: 22</w:t>
      </w:r>
      <w:r>
        <w:rPr>
          <w:rFonts w:ascii="Times New Roman" w:hAnsi="Times New Roman" w:cs="Times New Roman"/>
        </w:rPr>
        <w:t> 09.22</w:t>
      </w:r>
    </w:p>
    <w:p w:rsidR="00B73D17" w:rsidRPr="00291007" w:rsidRDefault="00B73D17" w:rsidP="00B73D17">
      <w:pPr>
        <w:spacing w:after="0" w:line="240" w:lineRule="auto"/>
        <w:rPr>
          <w:rFonts w:ascii="Times New Roman" w:hAnsi="Times New Roman" w:cs="Times New Roman"/>
        </w:rPr>
      </w:pPr>
      <w:r w:rsidRPr="00291007">
        <w:rPr>
          <w:rFonts w:ascii="Times New Roman" w:hAnsi="Times New Roman" w:cs="Times New Roman"/>
        </w:rPr>
        <w:t>Текст задания:</w:t>
      </w:r>
    </w:p>
    <w:p w:rsidR="00B73D17" w:rsidRDefault="00B73D17" w:rsidP="00B73D17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ить контрольную работу:</w:t>
      </w:r>
    </w:p>
    <w:p w:rsidR="00B73D17" w:rsidRDefault="00B73D17" w:rsidP="00B73D1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 вариант: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t>1</w:t>
      </w:r>
      <w:r>
        <w:rPr>
          <w:rFonts w:ascii="Times New Roman" w:hAnsi="Times New Roman" w:cs="Times New Roman"/>
          <w:sz w:val="24"/>
          <w:szCs w:val="24"/>
        </w:rPr>
        <w:t xml:space="preserve">. Найдите значение числового выражения: а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45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4pt" o:ole="">
            <v:imagedata r:id="rId5" o:title=""/>
          </v:shape>
          <o:OLEObject Type="Embed" ProgID="Equation.DSMT4" ShapeID="_x0000_i1025" DrawAspect="Content" ObjectID="_1725102087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; б)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440" w:dyaOrig="540">
          <v:shape id="_x0000_i1026" type="#_x0000_t75" style="width:1in;height:27pt" o:ole="">
            <v:imagedata r:id="rId7" o:title=""/>
          </v:shape>
          <o:OLEObject Type="Embed" ProgID="Equation.DSMT4" ShapeID="_x0000_i1026" DrawAspect="Content" ObjectID="_1725102088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Упростите: а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05" w:dyaOrig="480">
          <v:shape id="_x0000_i1027" type="#_x0000_t75" style="width:35.25pt;height:24pt" o:ole="">
            <v:imagedata r:id="rId9" o:title=""/>
          </v:shape>
          <o:OLEObject Type="Embed" ProgID="Equation.DSMT4" ShapeID="_x0000_i1027" DrawAspect="Content" ObjectID="_1725102089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; б)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825" w:dyaOrig="975">
          <v:shape id="_x0000_i1028" type="#_x0000_t75" style="width:41.25pt;height:48.75pt" o:ole="">
            <v:imagedata r:id="rId11" o:title=""/>
          </v:shape>
          <o:OLEObject Type="Embed" ProgID="Equation.DSMT4" ShapeID="_x0000_i1028" DrawAspect="Content" ObjectID="_1725102090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Решите уравнения: а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155" w:dyaOrig="360">
          <v:shape id="_x0000_i1029" type="#_x0000_t75" style="width:57.75pt;height:18pt" o:ole="">
            <v:imagedata r:id="rId13" o:title=""/>
          </v:shape>
          <o:OLEObject Type="Embed" ProgID="Equation.DSMT4" ShapeID="_x0000_i1029" DrawAspect="Content" ObjectID="_1725102091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; б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560" w:dyaOrig="360">
          <v:shape id="_x0000_i1030" type="#_x0000_t75" style="width:78pt;height:18pt" o:ole="">
            <v:imagedata r:id="rId15" o:title=""/>
          </v:shape>
          <o:OLEObject Type="Embed" ProgID="Equation.DSMT4" ShapeID="_x0000_i1030" DrawAspect="Content" ObjectID="_1725102092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простите и вычислите значение выражения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845" w:dyaOrig="825">
          <v:shape id="_x0000_i1031" type="#_x0000_t75" style="width:92.25pt;height:41.25pt" o:ole="">
            <v:imagedata r:id="rId17" o:title=""/>
          </v:shape>
          <o:OLEObject Type="Embed" ProgID="Equation.DSMT4" ShapeID="_x0000_i1031" DrawAspect="Content" ObjectID="_1725102093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Сократите дробь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675" w:dyaOrig="780">
          <v:shape id="_x0000_i1032" type="#_x0000_t75" style="width:33.75pt;height:39pt" o:ole="">
            <v:imagedata r:id="rId19" o:title=""/>
          </v:shape>
          <o:OLEObject Type="Embed" ProgID="Equation.DSMT4" ShapeID="_x0000_i1032" DrawAspect="Content" ObjectID="_1725102094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Упростите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3480" w:dyaOrig="765">
          <v:shape id="_x0000_i1033" type="#_x0000_t75" style="width:174pt;height:38.25pt" o:ole="">
            <v:imagedata r:id="rId21" o:title=""/>
          </v:shape>
          <o:OLEObject Type="Embed" ProgID="Equation.DSMT4" ShapeID="_x0000_i1033" DrawAspect="Content" ObjectID="_1725102095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Найдите значение числового выражения: а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20" w:dyaOrig="480">
          <v:shape id="_x0000_i1034" type="#_x0000_t75" style="width:36pt;height:24pt" o:ole="">
            <v:imagedata r:id="rId23" o:title=""/>
          </v:shape>
          <o:OLEObject Type="Embed" ProgID="Equation.DSMT4" ShapeID="_x0000_i1034" DrawAspect="Content" ObjectID="_1725102096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; б)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380" w:dyaOrig="540">
          <v:shape id="_x0000_i1035" type="#_x0000_t75" style="width:69pt;height:27pt" o:ole="">
            <v:imagedata r:id="rId25" o:title=""/>
          </v:shape>
          <o:OLEObject Type="Embed" ProgID="Equation.DSMT4" ShapeID="_x0000_i1035" DrawAspect="Content" ObjectID="_1725102097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Упростите: а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95" w:dyaOrig="480">
          <v:shape id="_x0000_i1036" type="#_x0000_t75" style="width:39.75pt;height:24pt" o:ole="">
            <v:imagedata r:id="rId27" o:title=""/>
          </v:shape>
          <o:OLEObject Type="Embed" ProgID="Equation.DSMT4" ShapeID="_x0000_i1036" DrawAspect="Content" ObjectID="_1725102098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; б)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705" w:dyaOrig="975">
          <v:shape id="_x0000_i1037" type="#_x0000_t75" style="width:35.25pt;height:48.75pt" o:ole="">
            <v:imagedata r:id="rId29" o:title=""/>
          </v:shape>
          <o:OLEObject Type="Embed" ProgID="Equation.DSMT4" ShapeID="_x0000_i1037" DrawAspect="Content" ObjectID="_1725102099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Решите уравнения: а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065" w:dyaOrig="360">
          <v:shape id="_x0000_i1038" type="#_x0000_t75" style="width:53.25pt;height:18pt" o:ole="">
            <v:imagedata r:id="rId31" o:title=""/>
          </v:shape>
          <o:OLEObject Type="Embed" ProgID="Equation.DSMT4" ShapeID="_x0000_i1038" DrawAspect="Content" ObjectID="_1725102100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; б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575" w:dyaOrig="360">
          <v:shape id="_x0000_i1039" type="#_x0000_t75" style="width:78.75pt;height:18pt" o:ole="">
            <v:imagedata r:id="rId33" o:title=""/>
          </v:shape>
          <o:OLEObject Type="Embed" ProgID="Equation.DSMT4" ShapeID="_x0000_i1039" DrawAspect="Content" ObjectID="_1725102101" r:id="rId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простите и вычислите значение выражения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860" w:dyaOrig="825">
          <v:shape id="_x0000_i1040" type="#_x0000_t75" style="width:93pt;height:41.25pt" o:ole="">
            <v:imagedata r:id="rId35" o:title=""/>
          </v:shape>
          <o:OLEObject Type="Embed" ProgID="Equation.DSMT4" ShapeID="_x0000_i1040" DrawAspect="Content" ObjectID="_1725102102" r:id="rId3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Сократите дробь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675" w:dyaOrig="780">
          <v:shape id="_x0000_i1041" type="#_x0000_t75" style="width:33.75pt;height:39pt" o:ole="">
            <v:imagedata r:id="rId37" o:title=""/>
          </v:shape>
          <o:OLEObject Type="Embed" ProgID="Equation.DSMT4" ShapeID="_x0000_i1041" DrawAspect="Content" ObjectID="_1725102103" r:id="rId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Упростите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3495" w:dyaOrig="765">
          <v:shape id="_x0000_i1042" type="#_x0000_t75" style="width:174.75pt;height:38.25pt" o:ole="">
            <v:imagedata r:id="rId39" o:title=""/>
          </v:shape>
          <o:OLEObject Type="Embed" ProgID="Equation.DSMT4" ShapeID="_x0000_i1042" DrawAspect="Content" ObjectID="_1725102104" r:id="rId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73D17" w:rsidRDefault="00B73D17" w:rsidP="00B73D1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p w:rsidR="00B73D17" w:rsidRDefault="00B73D17" w:rsidP="00B73D1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оценка “5”- правильно 6 заданий</w:t>
      </w:r>
    </w:p>
    <w:p w:rsidR="00B73D17" w:rsidRDefault="00B73D17" w:rsidP="00B73D1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оценка “4” - от 4 до 5 заданий</w:t>
      </w:r>
    </w:p>
    <w:p w:rsidR="00B73D17" w:rsidRDefault="00B73D17" w:rsidP="00B73D1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оценка “3” - от 3 до 4 заданий</w:t>
      </w:r>
    </w:p>
    <w:p w:rsidR="00B73D17" w:rsidRDefault="00B73D17" w:rsidP="00B73D1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оценка “2”- выполнено  менее 3 заданий</w:t>
      </w:r>
    </w:p>
    <w:p w:rsidR="00B73D17" w:rsidRDefault="00B73D17" w:rsidP="00B73D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ат ответа:</w:t>
      </w:r>
    </w:p>
    <w:p w:rsidR="00B73D17" w:rsidRDefault="00B73D17" w:rsidP="00B73D1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ту отправить для проверки преподавателю на электронную почту.</w:t>
      </w:r>
    </w:p>
    <w:p w:rsidR="00B73D17" w:rsidRDefault="00B73D17" w:rsidP="00B73D17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</w:p>
    <w:p w:rsidR="001C0A9E" w:rsidRDefault="001C0A9E"/>
    <w:sectPr w:rsidR="001C0A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120DA6"/>
    <w:multiLevelType w:val="hybridMultilevel"/>
    <w:tmpl w:val="E81E63F6"/>
    <w:lvl w:ilvl="0" w:tplc="ACAA9DB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1AAD"/>
    <w:rsid w:val="00011AAD"/>
    <w:rsid w:val="001C0A9E"/>
    <w:rsid w:val="00B73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7A7A6FD-D403-48ED-B085-94FE8578D4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73D1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3D17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5931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30</Words>
  <Characters>1317</Characters>
  <Application>Microsoft Office Word</Application>
  <DocSecurity>0</DocSecurity>
  <Lines>10</Lines>
  <Paragraphs>3</Paragraphs>
  <ScaleCrop>false</ScaleCrop>
  <Company/>
  <LinksUpToDate>false</LinksUpToDate>
  <CharactersWithSpaces>1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22-09-19T09:11:00Z</dcterms:created>
  <dcterms:modified xsi:type="dcterms:W3CDTF">2022-09-19T09:14:00Z</dcterms:modified>
</cp:coreProperties>
</file>